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D3044" w:rsidRPr="00CF00CF" w:rsidRDefault="00AD3044" w:rsidP="00AD3044">
      <w:pPr>
        <w:jc w:val="center"/>
        <w:rPr>
          <w:b/>
          <w:sz w:val="22"/>
          <w:szCs w:val="22"/>
        </w:rPr>
      </w:pPr>
      <w:r w:rsidRPr="00CF00CF">
        <w:rPr>
          <w:b/>
          <w:sz w:val="22"/>
          <w:szCs w:val="22"/>
        </w:rPr>
        <w:t>BOLDED – CALCULATOR OKAY</w:t>
      </w:r>
    </w:p>
    <w:p w:rsidR="00AD3044" w:rsidRPr="00CF00CF" w:rsidRDefault="00AD3044" w:rsidP="00AD3044">
      <w:pPr>
        <w:jc w:val="center"/>
        <w:rPr>
          <w:b/>
          <w:sz w:val="22"/>
          <w:szCs w:val="22"/>
        </w:rPr>
      </w:pPr>
      <w:r w:rsidRPr="00CF00CF">
        <w:rPr>
          <w:b/>
          <w:sz w:val="22"/>
          <w:szCs w:val="22"/>
        </w:rPr>
        <w:t>NOT BOLDED – DO NOT USE CALCULATOR</w:t>
      </w:r>
    </w:p>
    <w:p w:rsidR="00AE6BD8" w:rsidRDefault="00AE6BD8" w:rsidP="001515F9">
      <w:pPr>
        <w:rPr>
          <w:b/>
        </w:rPr>
      </w:pPr>
    </w:p>
    <w:p w:rsidR="003852C1" w:rsidRPr="005B07B5" w:rsidRDefault="00D7073D" w:rsidP="001515F9">
      <w:pPr>
        <w:rPr>
          <w:b/>
        </w:rPr>
      </w:pPr>
      <w:r>
        <w:rPr>
          <w:b/>
        </w:rPr>
        <w:t>Mon</w:t>
      </w:r>
      <w:r w:rsidR="00824363">
        <w:rPr>
          <w:b/>
        </w:rPr>
        <w:t>day</w:t>
      </w:r>
    </w:p>
    <w:p w:rsidR="001515F9" w:rsidRDefault="00AE6BD8" w:rsidP="00764045">
      <w:r>
        <w:rPr>
          <w:b/>
        </w:rPr>
        <w:t>1</w:t>
      </w:r>
      <w:r w:rsidR="001515F9" w:rsidRPr="005B07B5">
        <w:rPr>
          <w:b/>
        </w:rPr>
        <w:t>.</w:t>
      </w:r>
      <w:r w:rsidR="001515F9" w:rsidRPr="005B07B5">
        <w:t xml:space="preserve"> </w:t>
      </w:r>
      <w:r w:rsidR="00FF4C7C">
        <w:t xml:space="preserve">Compute the following using mental math strategies, </w:t>
      </w:r>
      <w:proofErr w:type="gramStart"/>
      <w:r w:rsidR="00FF4C7C">
        <w:t>then</w:t>
      </w:r>
      <w:proofErr w:type="gramEnd"/>
      <w:r w:rsidR="00FF4C7C">
        <w:t xml:space="preserve"> check with a </w:t>
      </w:r>
      <w:r w:rsidR="00FF4C7C" w:rsidRPr="00FB73CF">
        <w:rPr>
          <w:b/>
        </w:rPr>
        <w:t>calculator.</w:t>
      </w:r>
    </w:p>
    <w:p w:rsidR="00764045" w:rsidRPr="00764045" w:rsidRDefault="00764045" w:rsidP="00764045"/>
    <w:p w:rsidR="00CD29B2" w:rsidRPr="00764045" w:rsidRDefault="00764045" w:rsidP="00D7073D">
      <w:pPr>
        <w:ind w:firstLine="720"/>
      </w:pPr>
      <w:r w:rsidRPr="00764045">
        <w:rPr>
          <w:b/>
        </w:rPr>
        <w:t xml:space="preserve">a. </w:t>
      </w:r>
      <w:r w:rsidR="00FF4C7C">
        <w:t xml:space="preserve">What is </w:t>
      </w:r>
      <w:r w:rsidR="006C28A3">
        <w:t>5</w:t>
      </w:r>
      <w:r w:rsidR="00FF4C7C">
        <w:t>0% of 180?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DF5C04">
        <w:rPr>
          <w:b/>
        </w:rPr>
        <w:tab/>
      </w:r>
      <w:r w:rsidRPr="00764045">
        <w:rPr>
          <w:b/>
        </w:rPr>
        <w:t>b</w:t>
      </w:r>
      <w:r w:rsidR="00405812">
        <w:t xml:space="preserve">. </w:t>
      </w:r>
      <w:r w:rsidR="00FF4C7C">
        <w:t xml:space="preserve">What is </w:t>
      </w:r>
      <w:r w:rsidR="006C28A3">
        <w:t>80</w:t>
      </w:r>
      <w:r w:rsidR="00FF4C7C">
        <w:t xml:space="preserve">% of </w:t>
      </w:r>
      <w:r w:rsidR="006C28A3">
        <w:t>250</w:t>
      </w:r>
      <w:r w:rsidR="00FF4C7C">
        <w:t>?</w:t>
      </w:r>
    </w:p>
    <w:p w:rsidR="00174EB5" w:rsidRPr="00764045" w:rsidRDefault="00174EB5" w:rsidP="001515F9"/>
    <w:p w:rsidR="00222D80" w:rsidRPr="00764045" w:rsidRDefault="00222D80" w:rsidP="00AE6BD8">
      <w:pPr>
        <w:rPr>
          <w:b/>
        </w:rPr>
      </w:pPr>
    </w:p>
    <w:p w:rsidR="00174EB5" w:rsidRPr="00174EB5" w:rsidRDefault="00AE6BD8" w:rsidP="00FF4C7C">
      <w:pPr>
        <w:pStyle w:val="NormalWeb"/>
        <w:shd w:val="clear" w:color="auto" w:fill="FFFFFF"/>
        <w:spacing w:after="300" w:line="330" w:lineRule="atLeast"/>
        <w:rPr>
          <w:rFonts w:ascii="Arial" w:eastAsia="Times New Roman" w:hAnsi="Arial" w:cs="Arial"/>
          <w:color w:val="000000"/>
          <w:shd w:val="clear" w:color="auto" w:fill="FFFFFF"/>
        </w:rPr>
      </w:pPr>
      <w:r w:rsidRPr="00764045">
        <w:rPr>
          <w:rFonts w:ascii="Arial" w:hAnsi="Arial" w:cs="Arial"/>
          <w:b/>
        </w:rPr>
        <w:t>2</w:t>
      </w:r>
      <w:r w:rsidRPr="000C21F4">
        <w:rPr>
          <w:rFonts w:ascii="Arial" w:hAnsi="Arial" w:cs="Arial"/>
          <w:b/>
        </w:rPr>
        <w:t>.</w:t>
      </w:r>
      <w:r w:rsidR="00855C7F" w:rsidRPr="00855C7F">
        <w:t xml:space="preserve"> </w:t>
      </w:r>
      <w:r w:rsidR="006C28A3" w:rsidRPr="00FD7DB7">
        <w:rPr>
          <w:rFonts w:ascii="Arial" w:eastAsia="Times New Roman" w:hAnsi="Arial" w:cs="Arial"/>
          <w:b/>
          <w:color w:val="000000"/>
          <w:shd w:val="clear" w:color="auto" w:fill="FFFFFF"/>
        </w:rPr>
        <w:t>Hannah’s hourly wage increased from $14.50 to $16.25. What is the percent of change?</w:t>
      </w:r>
    </w:p>
    <w:p w:rsidR="00855C7F" w:rsidRDefault="00855C7F" w:rsidP="001515F9">
      <w:pPr>
        <w:rPr>
          <w:b/>
        </w:rPr>
      </w:pPr>
    </w:p>
    <w:p w:rsidR="00472E77" w:rsidRPr="00764045" w:rsidRDefault="00472E77" w:rsidP="001515F9">
      <w:pPr>
        <w:rPr>
          <w:b/>
        </w:rPr>
      </w:pPr>
    </w:p>
    <w:p w:rsidR="00FF4C7C" w:rsidRPr="00A20FBA" w:rsidRDefault="00FF4C7C" w:rsidP="00FF4C7C">
      <w:pPr>
        <w:pStyle w:val="TableContents"/>
        <w:spacing w:after="283"/>
        <w:rPr>
          <w:rFonts w:ascii="Arial" w:hAnsi="Arial" w:cs="Arial"/>
          <w:shd w:val="clear" w:color="auto" w:fill="FFFFFF"/>
        </w:rPr>
      </w:pPr>
      <w:r>
        <w:rPr>
          <w:rFonts w:ascii="Arial" w:hAnsi="Arial" w:cs="Arial"/>
          <w:b/>
        </w:rPr>
        <w:t xml:space="preserve">3. </w:t>
      </w:r>
      <w:r w:rsidRPr="00764045">
        <w:rPr>
          <w:rFonts w:ascii="Arial" w:hAnsi="Arial" w:cs="Arial"/>
          <w:b/>
        </w:rPr>
        <w:t xml:space="preserve"> </w:t>
      </w:r>
      <w:r w:rsidRPr="00FD7DB7">
        <w:rPr>
          <w:rFonts w:ascii="Arial" w:hAnsi="Arial" w:cs="Arial"/>
          <w:b/>
          <w:shd w:val="clear" w:color="auto" w:fill="FFFFFF"/>
        </w:rPr>
        <w:t>Solve each proportion.</w:t>
      </w:r>
      <w:r>
        <w:rPr>
          <w:rFonts w:ascii="Arial" w:hAnsi="Arial" w:cs="Arial"/>
          <w:shd w:val="clear" w:color="auto" w:fill="FFFFFF"/>
        </w:rPr>
        <w:t xml:space="preserve"> </w:t>
      </w:r>
    </w:p>
    <w:p w:rsidR="00855C7F" w:rsidRPr="00D7073D" w:rsidRDefault="00FF4C7C" w:rsidP="00D7073D">
      <w:pPr>
        <w:rPr>
          <w:b/>
        </w:rPr>
      </w:pPr>
      <w:proofErr w:type="gramStart"/>
      <w:r>
        <w:rPr>
          <w:b/>
        </w:rPr>
        <w:t>a</w:t>
      </w:r>
      <w:proofErr w:type="gramEnd"/>
      <w:r>
        <w:rPr>
          <w:b/>
        </w:rPr>
        <w:t>.</w:t>
      </w:r>
      <w:r>
        <w:t xml:space="preserve">  </w:t>
      </w:r>
      <w:r w:rsidR="006C28A3" w:rsidRPr="00FF4C7C">
        <w:rPr>
          <w:position w:val="-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35.25pt" o:ole="">
            <v:imagedata r:id="rId7" o:title=""/>
          </v:shape>
          <o:OLEObject Type="Embed" ProgID="Equation.DSMT4" ShapeID="_x0000_i1025" DrawAspect="Content" ObjectID="_1644815659" r:id="rId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 xml:space="preserve">b. </w:t>
      </w:r>
      <w:r w:rsidR="006C28A3" w:rsidRPr="0078562F">
        <w:rPr>
          <w:position w:val="-24"/>
        </w:rPr>
        <w:object w:dxaOrig="1140" w:dyaOrig="620">
          <v:shape id="_x0000_i1026" type="#_x0000_t75" style="width:69.75pt;height:37.5pt" o:ole="">
            <v:imagedata r:id="rId9" o:title=""/>
          </v:shape>
          <o:OLEObject Type="Embed" ProgID="Equation.DSMT4" ShapeID="_x0000_i1026" DrawAspect="Content" ObjectID="_1644815660" r:id="rId10"/>
        </w:object>
      </w:r>
    </w:p>
    <w:p w:rsidR="00AA3EFD" w:rsidRDefault="00AA3EFD" w:rsidP="001515F9">
      <w:pPr>
        <w:rPr>
          <w:b/>
        </w:rPr>
      </w:pPr>
    </w:p>
    <w:p w:rsidR="00174EB5" w:rsidRPr="0080432E" w:rsidRDefault="0080432E" w:rsidP="001515F9">
      <w:r>
        <w:rPr>
          <w:b/>
        </w:rPr>
        <w:t xml:space="preserve">4. </w:t>
      </w:r>
      <w:r w:rsidRPr="0080432E">
        <w:t xml:space="preserve">If the radius of a circle is 15 </w:t>
      </w:r>
      <w:proofErr w:type="gramStart"/>
      <w:r w:rsidRPr="0080432E">
        <w:t>cm.,</w:t>
      </w:r>
      <w:proofErr w:type="gramEnd"/>
      <w:r w:rsidRPr="0080432E">
        <w:t xml:space="preserve"> how long is the diameter? Describe the relationship between radius and diameter (use a visual too!).</w:t>
      </w:r>
    </w:p>
    <w:p w:rsidR="0080432E" w:rsidRDefault="0080432E" w:rsidP="001515F9">
      <w:pPr>
        <w:rPr>
          <w:b/>
        </w:rPr>
      </w:pPr>
    </w:p>
    <w:p w:rsidR="0080432E" w:rsidRDefault="0080432E" w:rsidP="001515F9">
      <w:pPr>
        <w:rPr>
          <w:b/>
        </w:rPr>
      </w:pPr>
    </w:p>
    <w:p w:rsidR="0080432E" w:rsidRPr="00764045" w:rsidRDefault="0080432E" w:rsidP="001515F9">
      <w:pPr>
        <w:rPr>
          <w:b/>
        </w:rPr>
      </w:pPr>
    </w:p>
    <w:p w:rsidR="003852C1" w:rsidRPr="00764045" w:rsidRDefault="00D7073D" w:rsidP="001515F9">
      <w:pPr>
        <w:rPr>
          <w:b/>
        </w:rPr>
      </w:pPr>
      <w:r>
        <w:rPr>
          <w:b/>
        </w:rPr>
        <w:t>Tues</w:t>
      </w:r>
      <w:r w:rsidR="00824363">
        <w:rPr>
          <w:b/>
        </w:rPr>
        <w:t>day</w:t>
      </w:r>
    </w:p>
    <w:p w:rsidR="00472E77" w:rsidRDefault="0022507A" w:rsidP="0022507A">
      <w:pPr>
        <w:tabs>
          <w:tab w:val="center" w:pos="1031"/>
          <w:tab w:val="center" w:pos="6470"/>
        </w:tabs>
        <w:spacing w:line="360" w:lineRule="auto"/>
      </w:pPr>
      <w:r w:rsidRPr="0022507A">
        <w:rPr>
          <w:b/>
        </w:rPr>
        <w:t>1.</w:t>
      </w:r>
      <w:r>
        <w:t xml:space="preserve">  Identify the population and a possible sample: The mean number of hours</w:t>
      </w:r>
      <w:r w:rsidR="001D2250">
        <w:t xml:space="preserve"> students at LC watch </w:t>
      </w:r>
      <w:proofErr w:type="spellStart"/>
      <w:r w:rsidR="001D2250">
        <w:t>Tik</w:t>
      </w:r>
      <w:proofErr w:type="spellEnd"/>
      <w:r w:rsidR="001D2250">
        <w:t xml:space="preserve"> </w:t>
      </w:r>
      <w:proofErr w:type="spellStart"/>
      <w:r w:rsidR="001D2250">
        <w:t>Tok</w:t>
      </w:r>
      <w:proofErr w:type="spellEnd"/>
      <w:r w:rsidR="001D2250">
        <w:t xml:space="preserve"> videos</w:t>
      </w:r>
      <w:r>
        <w:t>.</w:t>
      </w:r>
    </w:p>
    <w:p w:rsidR="0022507A" w:rsidRPr="0080432E" w:rsidRDefault="0022507A" w:rsidP="0022507A">
      <w:pPr>
        <w:ind w:firstLine="720"/>
        <w:rPr>
          <w:u w:val="single"/>
        </w:rPr>
      </w:pPr>
      <w:r w:rsidRPr="0080432E">
        <w:t>Population:</w:t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</w:p>
    <w:p w:rsidR="0022507A" w:rsidRPr="0080432E" w:rsidRDefault="0022507A" w:rsidP="0022507A">
      <w:pPr>
        <w:rPr>
          <w:u w:val="single"/>
        </w:rPr>
      </w:pPr>
    </w:p>
    <w:p w:rsidR="0003153A" w:rsidRPr="0080432E" w:rsidRDefault="0022507A" w:rsidP="0022507A">
      <w:pPr>
        <w:ind w:firstLine="720"/>
        <w:rPr>
          <w:u w:val="single"/>
        </w:rPr>
      </w:pPr>
      <w:r w:rsidRPr="0080432E">
        <w:t>Sample:</w:t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  <w:r w:rsidRPr="0080432E">
        <w:rPr>
          <w:u w:val="single"/>
        </w:rPr>
        <w:tab/>
      </w:r>
    </w:p>
    <w:p w:rsidR="0022507A" w:rsidRPr="0080432E" w:rsidRDefault="0022507A" w:rsidP="00A34002">
      <w:pPr>
        <w:widowControl w:val="0"/>
        <w:suppressLineNumbers/>
        <w:suppressAutoHyphens/>
        <w:spacing w:after="283"/>
        <w:rPr>
          <w:rFonts w:eastAsia="Liberation Serif"/>
          <w:lang w:eastAsia="hi-IN" w:bidi="hi-IN"/>
        </w:rPr>
      </w:pPr>
    </w:p>
    <w:p w:rsidR="0003153A" w:rsidRPr="0080432E" w:rsidRDefault="00174EB5" w:rsidP="0003153A">
      <w:pPr>
        <w:rPr>
          <w:b/>
        </w:rPr>
      </w:pPr>
      <w:r>
        <w:rPr>
          <w:b/>
        </w:rPr>
        <w:t>2</w:t>
      </w:r>
      <w:r w:rsidR="006542A1" w:rsidRPr="00764045">
        <w:rPr>
          <w:b/>
        </w:rPr>
        <w:t xml:space="preserve">. </w:t>
      </w:r>
      <w:r w:rsidR="00D7073D" w:rsidRPr="0080432E">
        <w:rPr>
          <w:b/>
        </w:rPr>
        <w:t>Solve the following percent problems. Show your work!</w:t>
      </w:r>
    </w:p>
    <w:p w:rsidR="0003153A" w:rsidRPr="0080432E" w:rsidRDefault="0003153A" w:rsidP="0003153A">
      <w:pPr>
        <w:rPr>
          <w:b/>
        </w:rPr>
      </w:pPr>
    </w:p>
    <w:p w:rsidR="0003153A" w:rsidRPr="0080432E" w:rsidRDefault="0003153A" w:rsidP="0003153A">
      <w:pPr>
        <w:rPr>
          <w:b/>
        </w:rPr>
      </w:pPr>
      <w:proofErr w:type="gramStart"/>
      <w:r w:rsidRPr="0080432E">
        <w:rPr>
          <w:b/>
        </w:rPr>
        <w:t>a.  7</w:t>
      </w:r>
      <w:proofErr w:type="gramEnd"/>
      <w:r w:rsidRPr="0080432E">
        <w:rPr>
          <w:b/>
        </w:rPr>
        <w:t xml:space="preserve"> is 70% of what number?</w:t>
      </w:r>
      <w:r w:rsidRPr="0080432E">
        <w:rPr>
          <w:b/>
        </w:rPr>
        <w:tab/>
      </w:r>
      <w:r w:rsidRPr="0080432E">
        <w:rPr>
          <w:b/>
        </w:rPr>
        <w:tab/>
      </w:r>
      <w:r w:rsidRPr="0080432E">
        <w:rPr>
          <w:b/>
        </w:rPr>
        <w:tab/>
        <w:t>b. What is 150% of 87?</w:t>
      </w:r>
    </w:p>
    <w:p w:rsidR="00936CBD" w:rsidRDefault="00936CBD" w:rsidP="001515F9">
      <w:pPr>
        <w:pStyle w:val="ListParagraph"/>
        <w:spacing w:line="276" w:lineRule="auto"/>
        <w:ind w:left="0"/>
        <w:rPr>
          <w:b/>
        </w:rPr>
      </w:pPr>
    </w:p>
    <w:p w:rsidR="00174EB5" w:rsidRDefault="00174EB5" w:rsidP="00174EB5">
      <w:pPr>
        <w:pStyle w:val="NormalWeb"/>
        <w:spacing w:before="220"/>
        <w:rPr>
          <w:rFonts w:ascii="Arial" w:hAnsi="Arial" w:cs="Arial"/>
          <w:b/>
        </w:rPr>
      </w:pPr>
    </w:p>
    <w:p w:rsidR="00174EB5" w:rsidRPr="00154A59" w:rsidRDefault="00174EB5" w:rsidP="00174EB5">
      <w:pPr>
        <w:tabs>
          <w:tab w:val="center" w:pos="1458"/>
          <w:tab w:val="center" w:pos="6747"/>
        </w:tabs>
        <w:spacing w:line="265" w:lineRule="auto"/>
        <w:rPr>
          <w:rFonts w:eastAsia="Times New Roman"/>
        </w:rPr>
      </w:pPr>
      <w:r>
        <w:rPr>
          <w:b/>
        </w:rPr>
        <w:t>3</w:t>
      </w:r>
      <w:r w:rsidRPr="00713062">
        <w:rPr>
          <w:b/>
        </w:rPr>
        <w:t xml:space="preserve">. </w:t>
      </w:r>
      <w:r>
        <w:rPr>
          <w:rFonts w:eastAsia="Times New Roman"/>
        </w:rPr>
        <w:t>Simplify using Order of Operations</w:t>
      </w:r>
      <w:r w:rsidRPr="00B756EF">
        <w:rPr>
          <w:rFonts w:eastAsia="Times New Roman"/>
          <w:b/>
        </w:rPr>
        <w:t>:     a</w:t>
      </w:r>
      <w:proofErr w:type="gramStart"/>
      <w:r>
        <w:rPr>
          <w:rFonts w:eastAsia="Times New Roman"/>
        </w:rPr>
        <w:t>.  (</w:t>
      </w:r>
      <w:proofErr w:type="gramEnd"/>
      <w:r>
        <w:rPr>
          <w:rFonts w:eastAsia="Times New Roman"/>
        </w:rPr>
        <w:t>3.3)(15 – 11)</w:t>
      </w:r>
      <w:r>
        <w:rPr>
          <w:rFonts w:eastAsia="Times New Roman"/>
        </w:rPr>
        <w:tab/>
      </w:r>
      <w:r>
        <w:rPr>
          <w:rFonts w:eastAsia="Times New Roman"/>
        </w:rPr>
        <w:tab/>
      </w:r>
      <w:r>
        <w:rPr>
          <w:rFonts w:eastAsia="Times New Roman"/>
        </w:rPr>
        <w:tab/>
      </w:r>
      <w:r w:rsidRPr="00B756EF">
        <w:rPr>
          <w:rFonts w:eastAsia="Times New Roman"/>
          <w:b/>
        </w:rPr>
        <w:t>b.</w:t>
      </w:r>
      <w:r>
        <w:rPr>
          <w:rFonts w:eastAsia="Times New Roman"/>
        </w:rPr>
        <w:t xml:space="preserve">  16 </w:t>
      </w:r>
      <w:r w:rsidRPr="000122D3">
        <w:rPr>
          <w:rFonts w:eastAsia="Times New Roman"/>
        </w:rPr>
        <w:t>÷</w:t>
      </w:r>
      <w:r>
        <w:rPr>
          <w:rFonts w:eastAsia="Times New Roman"/>
        </w:rPr>
        <w:t xml:space="preserve"> (32) </w:t>
      </w:r>
      <w:r w:rsidRPr="00683C17">
        <w:rPr>
          <w:rFonts w:eastAsia="Times New Roman"/>
          <w:position w:val="-4"/>
        </w:rPr>
        <w:object w:dxaOrig="180" w:dyaOrig="200">
          <v:shape id="_x0000_i1030" type="#_x0000_t75" style="width:7.5pt;height:7.5pt" o:ole="">
            <v:imagedata r:id="rId11" o:title=""/>
          </v:shape>
          <o:OLEObject Type="Embed" ProgID="Equation.DSMT4" ShapeID="_x0000_i1030" DrawAspect="Content" ObjectID="_1644815661" r:id="rId12"/>
        </w:object>
      </w:r>
      <w:r>
        <w:rPr>
          <w:rFonts w:eastAsia="Times New Roman"/>
        </w:rPr>
        <w:t xml:space="preserve"> (12)      </w:t>
      </w:r>
    </w:p>
    <w:p w:rsidR="00174EB5" w:rsidRPr="00D7073D" w:rsidRDefault="00174EB5" w:rsidP="00174EB5">
      <w:pPr>
        <w:tabs>
          <w:tab w:val="center" w:pos="1458"/>
          <w:tab w:val="center" w:pos="6747"/>
        </w:tabs>
        <w:spacing w:line="265" w:lineRule="auto"/>
        <w:rPr>
          <w:rFonts w:eastAsia="Segoe UI Symbol"/>
        </w:rPr>
      </w:pPr>
    </w:p>
    <w:p w:rsidR="0069213B" w:rsidRPr="00154A59" w:rsidRDefault="00174EB5" w:rsidP="003A794B">
      <w:pPr>
        <w:pStyle w:val="ListParagraph"/>
        <w:spacing w:line="276" w:lineRule="auto"/>
        <w:ind w:left="0"/>
        <w:rPr>
          <w:rFonts w:eastAsia="Times New Roman"/>
        </w:rPr>
      </w:pPr>
      <w:r w:rsidRPr="00F042E7">
        <w:rPr>
          <w:rFonts w:eastAsia="Times New Roman"/>
          <w:b/>
        </w:rPr>
        <w:t xml:space="preserve"> </w:t>
      </w:r>
      <w:r>
        <w:rPr>
          <w:rFonts w:eastAsia="Times New Roman"/>
          <w:b/>
        </w:rPr>
        <w:tab/>
      </w:r>
      <w:r w:rsidRPr="003D4DB9">
        <w:rPr>
          <w:rFonts w:eastAsia="Times New Roman"/>
        </w:rPr>
        <w:t xml:space="preserve">              </w:t>
      </w:r>
      <w:proofErr w:type="gramStart"/>
      <w:r w:rsidRPr="00B756EF">
        <w:rPr>
          <w:rFonts w:eastAsia="Times New Roman"/>
          <w:b/>
        </w:rPr>
        <w:t>c.</w:t>
      </w:r>
      <w:r>
        <w:rPr>
          <w:rFonts w:eastAsia="Times New Roman"/>
        </w:rPr>
        <w:t xml:space="preserve">  48</w:t>
      </w:r>
      <w:proofErr w:type="gramEnd"/>
      <w:r>
        <w:rPr>
          <w:rFonts w:eastAsia="Times New Roman"/>
        </w:rPr>
        <w:t xml:space="preserve"> </w:t>
      </w:r>
      <w:r w:rsidRPr="000122D3">
        <w:rPr>
          <w:rFonts w:eastAsia="Times New Roman"/>
        </w:rPr>
        <w:t>÷</w:t>
      </w:r>
      <w:r>
        <w:rPr>
          <w:rFonts w:eastAsia="Times New Roman"/>
          <w:color w:val="FF0000"/>
        </w:rPr>
        <w:t xml:space="preserve"> </w:t>
      </w:r>
      <w:r>
        <w:rPr>
          <w:rFonts w:eastAsia="Times New Roman"/>
        </w:rPr>
        <w:t xml:space="preserve">(17 – 33)                       </w:t>
      </w:r>
      <w:r w:rsidRPr="00B756EF">
        <w:rPr>
          <w:rFonts w:eastAsia="Times New Roman"/>
          <w:b/>
        </w:rPr>
        <w:t>d.</w:t>
      </w:r>
      <w:r>
        <w:rPr>
          <w:rFonts w:eastAsia="Times New Roman"/>
        </w:rPr>
        <w:t xml:space="preserve"> (–150) </w:t>
      </w:r>
      <w:r w:rsidRPr="000122D3">
        <w:rPr>
          <w:rFonts w:eastAsia="Times New Roman"/>
        </w:rPr>
        <w:t>÷</w:t>
      </w:r>
      <w:r>
        <w:rPr>
          <w:rFonts w:eastAsia="Times New Roman"/>
        </w:rPr>
        <w:t xml:space="preserve"> (–50) + (11)(–5)</w:t>
      </w:r>
      <w:r>
        <w:rPr>
          <w:rFonts w:eastAsia="Times New Roman"/>
        </w:rPr>
        <w:tab/>
      </w:r>
    </w:p>
    <w:p w:rsidR="008B60EF" w:rsidRDefault="008B60EF" w:rsidP="003A794B">
      <w:pPr>
        <w:pStyle w:val="ListParagraph"/>
        <w:spacing w:line="276" w:lineRule="auto"/>
        <w:ind w:left="0"/>
        <w:rPr>
          <w:b/>
        </w:rPr>
      </w:pPr>
    </w:p>
    <w:p w:rsidR="00154A59" w:rsidRDefault="00154A59" w:rsidP="003A794B">
      <w:pPr>
        <w:pStyle w:val="ListParagraph"/>
        <w:spacing w:line="276" w:lineRule="auto"/>
        <w:ind w:left="0"/>
        <w:rPr>
          <w:b/>
        </w:rPr>
      </w:pPr>
      <w:bookmarkStart w:id="0" w:name="_GoBack"/>
      <w:bookmarkEnd w:id="0"/>
    </w:p>
    <w:p w:rsidR="00DF5C04" w:rsidRPr="00764045" w:rsidRDefault="00D7073D" w:rsidP="003A794B">
      <w:pPr>
        <w:pStyle w:val="ListParagraph"/>
        <w:spacing w:line="276" w:lineRule="auto"/>
        <w:ind w:left="0"/>
        <w:rPr>
          <w:b/>
        </w:rPr>
      </w:pPr>
      <w:r>
        <w:rPr>
          <w:b/>
        </w:rPr>
        <w:t>Wednes</w:t>
      </w:r>
      <w:r w:rsidR="00824363">
        <w:rPr>
          <w:b/>
        </w:rPr>
        <w:t>day</w:t>
      </w:r>
    </w:p>
    <w:p w:rsidR="00174EB5" w:rsidRPr="00174EB5" w:rsidRDefault="00ED5AD2" w:rsidP="00174EB5">
      <w:pPr>
        <w:tabs>
          <w:tab w:val="center" w:pos="1031"/>
          <w:tab w:val="center" w:pos="6470"/>
        </w:tabs>
        <w:rPr>
          <w:b/>
        </w:rPr>
      </w:pPr>
      <w:r w:rsidRPr="00764045">
        <w:rPr>
          <w:b/>
        </w:rPr>
        <w:t>1</w:t>
      </w:r>
      <w:r w:rsidR="001515F9" w:rsidRPr="00764045">
        <w:rPr>
          <w:b/>
        </w:rPr>
        <w:t xml:space="preserve">. </w:t>
      </w:r>
      <w:r w:rsidR="000F7A6C">
        <w:t xml:space="preserve">What is the first step in </w:t>
      </w:r>
      <w:proofErr w:type="gramStart"/>
      <w:r w:rsidR="000F7A6C">
        <w:t xml:space="preserve">solving </w:t>
      </w:r>
      <w:proofErr w:type="gramEnd"/>
      <w:r w:rsidR="000F7A6C" w:rsidRPr="00A0513C">
        <w:rPr>
          <w:rFonts w:eastAsia="Times New Roman"/>
          <w:position w:val="-24"/>
        </w:rPr>
        <w:object w:dxaOrig="780" w:dyaOrig="620">
          <v:shape id="_x0000_i1027" type="#_x0000_t75" style="width:42pt;height:34.5pt" o:ole="">
            <v:imagedata r:id="rId13" o:title=""/>
          </v:shape>
          <o:OLEObject Type="Embed" ProgID="Equation.DSMT4" ShapeID="_x0000_i1027" DrawAspect="Content" ObjectID="_1644815662" r:id="rId14"/>
        </w:object>
      </w:r>
      <w:r w:rsidR="000F7A6C">
        <w:rPr>
          <w:rFonts w:eastAsia="Times New Roman"/>
        </w:rPr>
        <w:t>? ____________________</w:t>
      </w:r>
      <w:proofErr w:type="gramStart"/>
      <w:r w:rsidR="000F7A6C">
        <w:rPr>
          <w:rFonts w:eastAsia="Times New Roman"/>
        </w:rPr>
        <w:t>_  Solve</w:t>
      </w:r>
      <w:proofErr w:type="gramEnd"/>
      <w:r w:rsidR="000F7A6C">
        <w:rPr>
          <w:rFonts w:eastAsia="Times New Roman"/>
        </w:rPr>
        <w:t xml:space="preserve"> it: ______________</w:t>
      </w:r>
    </w:p>
    <w:p w:rsidR="0069213B" w:rsidRDefault="0022507A" w:rsidP="00D7073D">
      <w:pPr>
        <w:tabs>
          <w:tab w:val="center" w:pos="1536"/>
          <w:tab w:val="center" w:pos="6806"/>
        </w:tabs>
        <w:spacing w:line="265" w:lineRule="auto"/>
        <w:rPr>
          <w:rFonts w:eastAsia="Times New Roman"/>
        </w:rPr>
      </w:pPr>
      <w:r>
        <w:rPr>
          <w:rFonts w:eastAsia="Times New Roman"/>
        </w:rPr>
        <w:tab/>
      </w:r>
    </w:p>
    <w:p w:rsidR="0069213B" w:rsidRDefault="0069213B" w:rsidP="00D7073D">
      <w:pPr>
        <w:tabs>
          <w:tab w:val="center" w:pos="1536"/>
          <w:tab w:val="center" w:pos="6806"/>
        </w:tabs>
        <w:spacing w:line="265" w:lineRule="auto"/>
        <w:rPr>
          <w:rFonts w:eastAsia="Times New Roman"/>
        </w:rPr>
      </w:pPr>
    </w:p>
    <w:p w:rsidR="0069213B" w:rsidRPr="008B60EF" w:rsidRDefault="0069213B" w:rsidP="008B60EF">
      <w:pPr>
        <w:tabs>
          <w:tab w:val="center" w:pos="1536"/>
          <w:tab w:val="center" w:pos="6806"/>
        </w:tabs>
        <w:spacing w:line="265" w:lineRule="auto"/>
        <w:jc w:val="center"/>
        <w:rPr>
          <w:rFonts w:eastAsia="Times New Roman"/>
          <w:i/>
          <w:sz w:val="22"/>
          <w:szCs w:val="22"/>
        </w:rPr>
      </w:pPr>
      <w:r w:rsidRPr="0069213B">
        <w:rPr>
          <w:rFonts w:eastAsia="Times New Roman"/>
          <w:i/>
          <w:sz w:val="22"/>
          <w:szCs w:val="22"/>
        </w:rPr>
        <w:t>Wednesday HW continued on back</w:t>
      </w:r>
    </w:p>
    <w:p w:rsidR="00D7073D" w:rsidRPr="0022507A" w:rsidRDefault="0022507A" w:rsidP="00D7073D">
      <w:pPr>
        <w:tabs>
          <w:tab w:val="center" w:pos="1536"/>
          <w:tab w:val="center" w:pos="6806"/>
        </w:tabs>
        <w:spacing w:line="265" w:lineRule="auto"/>
        <w:rPr>
          <w:rFonts w:eastAsia="Times New Roman"/>
        </w:rPr>
      </w:pPr>
      <w:r>
        <w:rPr>
          <w:rFonts w:eastAsia="Times New Roman"/>
        </w:rPr>
        <w:lastRenderedPageBreak/>
        <w:tab/>
      </w:r>
    </w:p>
    <w:p w:rsidR="005B79FD" w:rsidRDefault="00174EB5" w:rsidP="00A70681">
      <w:pPr>
        <w:pStyle w:val="ListParagraph"/>
        <w:spacing w:line="276" w:lineRule="auto"/>
        <w:ind w:left="0"/>
        <w:rPr>
          <w:b/>
        </w:rPr>
      </w:pPr>
      <w:r>
        <w:rPr>
          <w:b/>
        </w:rPr>
        <w:t>2</w:t>
      </w:r>
      <w:r w:rsidR="00DE20DE">
        <w:rPr>
          <w:b/>
        </w:rPr>
        <w:t xml:space="preserve">. </w:t>
      </w:r>
      <w:r w:rsidR="00DE20DE" w:rsidRPr="00DE20DE">
        <w:t>Solve each equation.</w:t>
      </w:r>
    </w:p>
    <w:p w:rsidR="00DE20DE" w:rsidRDefault="00DE20DE" w:rsidP="00A70681">
      <w:pPr>
        <w:pStyle w:val="ListParagraph"/>
        <w:spacing w:line="276" w:lineRule="auto"/>
        <w:ind w:left="0"/>
        <w:rPr>
          <w:b/>
        </w:rPr>
      </w:pPr>
    </w:p>
    <w:p w:rsidR="00DE20DE" w:rsidRPr="001D2250" w:rsidRDefault="00C30EA9" w:rsidP="00DE20DE">
      <w:pPr>
        <w:pStyle w:val="ListParagraph"/>
        <w:numPr>
          <w:ilvl w:val="0"/>
          <w:numId w:val="22"/>
        </w:numPr>
        <w:spacing w:line="276" w:lineRule="auto"/>
        <w:rPr>
          <w:b/>
        </w:rPr>
      </w:pPr>
      <w:r>
        <w:rPr>
          <w:rFonts w:eastAsia="Times New Roman"/>
        </w:rPr>
        <w:t>6</w:t>
      </w:r>
      <w:r w:rsidR="00DE20DE" w:rsidRPr="00DE20DE">
        <w:t xml:space="preserve">x </w:t>
      </w:r>
      <w:r>
        <w:t>– 8</w:t>
      </w:r>
      <w:r w:rsidR="00DE20DE" w:rsidRPr="00DE20DE">
        <w:t xml:space="preserve"> = 28</w:t>
      </w:r>
      <w:r w:rsidR="00DE20DE">
        <w:tab/>
      </w:r>
      <w:r w:rsidR="00DE20DE">
        <w:tab/>
      </w:r>
      <w:r w:rsidR="00DE20DE">
        <w:tab/>
      </w:r>
      <w:r w:rsidR="00DE20DE">
        <w:tab/>
      </w:r>
      <w:r w:rsidR="00DE20DE">
        <w:tab/>
      </w:r>
      <w:r w:rsidR="005F06D2">
        <w:tab/>
      </w:r>
      <w:r w:rsidR="00DE20DE" w:rsidRPr="00CD33F1">
        <w:rPr>
          <w:b/>
        </w:rPr>
        <w:t>b.</w:t>
      </w:r>
      <w:r w:rsidR="00DE20DE">
        <w:t xml:space="preserve"> </w:t>
      </w:r>
      <w:r>
        <w:t>–10</w:t>
      </w:r>
      <w:r w:rsidR="00DE20DE">
        <w:t xml:space="preserve">(x – 19) = </w:t>
      </w:r>
      <w:r w:rsidR="00DE20DE">
        <w:rPr>
          <w:rFonts w:eastAsia="Times New Roman"/>
        </w:rPr>
        <w:t>–</w:t>
      </w:r>
      <w:r w:rsidR="00CD33F1">
        <w:rPr>
          <w:rFonts w:eastAsia="Times New Roman"/>
        </w:rPr>
        <w:t>8</w:t>
      </w:r>
      <w:r>
        <w:rPr>
          <w:rFonts w:eastAsia="Times New Roman"/>
        </w:rPr>
        <w:t>0</w:t>
      </w:r>
    </w:p>
    <w:p w:rsidR="001D2250" w:rsidRDefault="001D2250" w:rsidP="001D2250">
      <w:pPr>
        <w:rPr>
          <w:rFonts w:eastAsia="Times New Roman"/>
          <w:b/>
        </w:rPr>
      </w:pPr>
    </w:p>
    <w:p w:rsidR="008B60EF" w:rsidRDefault="008B60EF" w:rsidP="001D2250">
      <w:pPr>
        <w:rPr>
          <w:rFonts w:eastAsia="Times New Roman"/>
          <w:b/>
        </w:rPr>
      </w:pPr>
    </w:p>
    <w:p w:rsidR="001D2250" w:rsidRPr="001D2250" w:rsidRDefault="00174EB5" w:rsidP="001D2250">
      <w:pPr>
        <w:rPr>
          <w:rFonts w:eastAsia="Times New Roman"/>
        </w:rPr>
      </w:pPr>
      <w:r>
        <w:rPr>
          <w:rFonts w:eastAsia="Times New Roman"/>
          <w:b/>
        </w:rPr>
        <w:t>3</w:t>
      </w:r>
      <w:r w:rsidR="001D2250" w:rsidRPr="001D2250">
        <w:rPr>
          <w:rFonts w:eastAsia="Times New Roman"/>
          <w:b/>
        </w:rPr>
        <w:t xml:space="preserve">. </w:t>
      </w:r>
      <w:r w:rsidR="001D2250" w:rsidRPr="00174EB5">
        <w:rPr>
          <w:b/>
          <w:shd w:val="clear" w:color="auto" w:fill="FFFFFF"/>
        </w:rPr>
        <w:t>If possible, find the radius of a circle where the area of the circle and the circumference of the circle are equal. Is there more than one possible answer?</w:t>
      </w:r>
    </w:p>
    <w:p w:rsidR="001D2250" w:rsidRDefault="001D2250" w:rsidP="001D2250">
      <w:pPr>
        <w:spacing w:line="276" w:lineRule="auto"/>
        <w:rPr>
          <w:b/>
        </w:rPr>
      </w:pPr>
    </w:p>
    <w:p w:rsidR="00174EB5" w:rsidRDefault="00174EB5" w:rsidP="001D2250">
      <w:pPr>
        <w:spacing w:line="276" w:lineRule="auto"/>
        <w:rPr>
          <w:b/>
        </w:rPr>
      </w:pPr>
    </w:p>
    <w:p w:rsidR="00174EB5" w:rsidRPr="001D2250" w:rsidRDefault="00174EB5" w:rsidP="001D2250">
      <w:pPr>
        <w:spacing w:line="276" w:lineRule="auto"/>
        <w:rPr>
          <w:b/>
        </w:rPr>
      </w:pPr>
      <w:r>
        <w:rPr>
          <w:b/>
        </w:rPr>
        <w:t xml:space="preserve">4. </w:t>
      </w:r>
      <w:r w:rsidRPr="00174EB5">
        <w:t>What are the two requirements for a relationship to be proportional? Explain.</w:t>
      </w:r>
    </w:p>
    <w:p w:rsidR="00D7073D" w:rsidRDefault="00D7073D" w:rsidP="00D7073D">
      <w:pPr>
        <w:pStyle w:val="ListParagraph"/>
        <w:spacing w:line="276" w:lineRule="auto"/>
        <w:ind w:left="0"/>
        <w:rPr>
          <w:b/>
        </w:rPr>
      </w:pPr>
    </w:p>
    <w:p w:rsidR="00B756EF" w:rsidRPr="00C30EA9" w:rsidRDefault="00B756EF" w:rsidP="00A70681">
      <w:pPr>
        <w:pStyle w:val="ListParagraph"/>
        <w:spacing w:line="276" w:lineRule="auto"/>
        <w:ind w:left="0"/>
      </w:pPr>
    </w:p>
    <w:p w:rsidR="001D2250" w:rsidRDefault="001D2250" w:rsidP="00A70681">
      <w:pPr>
        <w:pStyle w:val="ListParagraph"/>
        <w:spacing w:line="276" w:lineRule="auto"/>
        <w:ind w:left="0"/>
        <w:rPr>
          <w:b/>
        </w:rPr>
      </w:pPr>
    </w:p>
    <w:p w:rsidR="00D7073D" w:rsidRPr="00154A59" w:rsidRDefault="00D7073D" w:rsidP="00154A59">
      <w:pPr>
        <w:pStyle w:val="ListParagraph"/>
        <w:spacing w:line="276" w:lineRule="auto"/>
        <w:ind w:left="0"/>
        <w:rPr>
          <w:b/>
        </w:rPr>
      </w:pPr>
      <w:r>
        <w:rPr>
          <w:b/>
        </w:rPr>
        <w:t>Thurs</w:t>
      </w:r>
      <w:r w:rsidR="00824363">
        <w:rPr>
          <w:b/>
        </w:rPr>
        <w:t>day</w:t>
      </w:r>
    </w:p>
    <w:p w:rsidR="00D7073D" w:rsidRDefault="00D7073D" w:rsidP="003A794B"/>
    <w:p w:rsidR="00A70681" w:rsidRPr="00174EB5" w:rsidRDefault="00154A59" w:rsidP="003A794B">
      <w:pPr>
        <w:rPr>
          <w:b/>
        </w:rPr>
      </w:pPr>
      <w:r>
        <w:rPr>
          <w:b/>
        </w:rPr>
        <w:t>1</w:t>
      </w:r>
      <w:r w:rsidR="00D7073D" w:rsidRPr="00D7073D">
        <w:rPr>
          <w:b/>
        </w:rPr>
        <w:t>.</w:t>
      </w:r>
      <w:r w:rsidR="00D7073D">
        <w:t xml:space="preserve"> </w:t>
      </w:r>
      <w:r w:rsidR="00B756EF" w:rsidRPr="00174EB5">
        <w:rPr>
          <w:b/>
        </w:rPr>
        <w:t>Find the area and circumference of the circles with the given information:</w:t>
      </w:r>
    </w:p>
    <w:p w:rsidR="00B756EF" w:rsidRPr="00174EB5" w:rsidRDefault="00B756EF" w:rsidP="003A794B">
      <w:pPr>
        <w:rPr>
          <w:b/>
        </w:rPr>
      </w:pPr>
    </w:p>
    <w:p w:rsidR="00B756EF" w:rsidRPr="00174EB5" w:rsidRDefault="00B756EF" w:rsidP="003A794B">
      <w:pPr>
        <w:rPr>
          <w:b/>
        </w:rPr>
      </w:pPr>
      <w:r w:rsidRPr="00174EB5">
        <w:rPr>
          <w:b/>
        </w:rPr>
        <w:t xml:space="preserve"> </w:t>
      </w:r>
      <w:proofErr w:type="gramStart"/>
      <w:r w:rsidRPr="00174EB5">
        <w:rPr>
          <w:b/>
        </w:rPr>
        <w:t>a</w:t>
      </w:r>
      <w:proofErr w:type="gramEnd"/>
      <w:r w:rsidRPr="00174EB5">
        <w:rPr>
          <w:b/>
        </w:rPr>
        <w:t>. diameter = 10 cm.</w:t>
      </w:r>
      <w:r w:rsidRPr="00174EB5">
        <w:rPr>
          <w:b/>
        </w:rPr>
        <w:tab/>
      </w:r>
      <w:r w:rsidRPr="00174EB5">
        <w:rPr>
          <w:b/>
        </w:rPr>
        <w:tab/>
      </w:r>
      <w:r w:rsidRPr="00174EB5">
        <w:rPr>
          <w:b/>
        </w:rPr>
        <w:tab/>
      </w:r>
      <w:r w:rsidRPr="00174EB5">
        <w:rPr>
          <w:b/>
        </w:rPr>
        <w:tab/>
      </w:r>
      <w:proofErr w:type="gramStart"/>
      <w:r w:rsidRPr="00174EB5">
        <w:rPr>
          <w:b/>
        </w:rPr>
        <w:t>b</w:t>
      </w:r>
      <w:proofErr w:type="gramEnd"/>
      <w:r w:rsidRPr="00174EB5">
        <w:rPr>
          <w:b/>
        </w:rPr>
        <w:t xml:space="preserve">. radius = 16 in. </w:t>
      </w:r>
    </w:p>
    <w:p w:rsidR="001D2250" w:rsidRDefault="001D2250" w:rsidP="00D7073D">
      <w:pPr>
        <w:spacing w:after="160" w:line="259" w:lineRule="auto"/>
      </w:pPr>
    </w:p>
    <w:p w:rsidR="00154A59" w:rsidRDefault="00154A59" w:rsidP="00D7073D">
      <w:pPr>
        <w:spacing w:after="160" w:line="259" w:lineRule="auto"/>
      </w:pPr>
    </w:p>
    <w:p w:rsidR="00D7073D" w:rsidRPr="00D7073D" w:rsidRDefault="008B60EF" w:rsidP="00D7073D">
      <w:pPr>
        <w:spacing w:after="160" w:line="259" w:lineRule="auto"/>
        <w:rPr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057B3AF9" wp14:editId="639216FB">
                <wp:simplePos x="0" y="0"/>
                <wp:positionH relativeFrom="margin">
                  <wp:align>right</wp:align>
                </wp:positionH>
                <wp:positionV relativeFrom="paragraph">
                  <wp:posOffset>29210</wp:posOffset>
                </wp:positionV>
                <wp:extent cx="2116418" cy="2047875"/>
                <wp:effectExtent l="38100" t="19050" r="36830" b="47625"/>
                <wp:wrapNone/>
                <wp:docPr id="80" name="Group 1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116418" cy="2047875"/>
                          <a:chOff x="720" y="11153"/>
                          <a:chExt cx="4149" cy="3531"/>
                        </a:xfrm>
                      </wpg:grpSpPr>
                      <pic:pic xmlns:pic="http://schemas.openxmlformats.org/drawingml/2006/picture">
                        <pic:nvPicPr>
                          <pic:cNvPr id="81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20" y="11153"/>
                            <a:ext cx="4149" cy="35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82" name="Line 122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725" y="14604"/>
                            <a:ext cx="0" cy="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123"/>
                        <wps:cNvCnPr>
                          <a:cxnSpLocks noChangeAspect="1" noChangeShapeType="1"/>
                        </wps:cNvCnPr>
                        <wps:spPr bwMode="auto">
                          <a:xfrm rot="-5400000">
                            <a:off x="4681" y="12940"/>
                            <a:ext cx="0" cy="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124"/>
                        <wps:cNvCnPr>
                          <a:cxnSpLocks noChangeAspect="1" noChangeShapeType="1"/>
                        </wps:cNvCnPr>
                        <wps:spPr bwMode="auto">
                          <a:xfrm rot="5400000">
                            <a:off x="785" y="12940"/>
                            <a:ext cx="0" cy="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12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2733" y="11280"/>
                            <a:ext cx="0" cy="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5F7F73" id="Group 120" o:spid="_x0000_s1026" style="position:absolute;margin-left:115.45pt;margin-top:2.3pt;width:166.65pt;height:161.25pt;z-index:251657216;mso-position-horizontal:right;mso-position-horizontal-relative:margin" coordorigin="720,11153" coordsize="4149,3531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">
                <o:lock v:ext="edit" aspectratio="t"/>
                <v:shape id="Picture 121" o:spid="_x0000_s1027" type="#_x0000_t75" style="position:absolute;left:720;top:11153;width:4149;height:35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">
                  <v:imagedata r:id="rId16" o:title=""/>
                </v:shape>
                <v:line id="Line 122" o:spid="_x0000_s1028" style="position:absolute;visibility:visible;mso-wrap-style:square" from="2725,14604" to="2725,14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" strokeweight="1pt">
                  <v:stroke endarrow="open"/>
                  <o:lock v:ext="edit" aspectratio="t"/>
                </v:line>
                <v:line id="Line 123" o:spid="_x0000_s1029" style="position:absolute;rotation:-90;visibility:visible;mso-wrap-style:square" from="4681,12940" to="4681,13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" strokeweight="1pt">
                  <v:stroke endarrow="open"/>
                  <o:lock v:ext="edit" aspectratio="t"/>
                </v:line>
                <v:line id="Line 124" o:spid="_x0000_s1030" style="position:absolute;rotation:90;visibility:visible;mso-wrap-style:square" from="785,12940" to="785,130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" strokeweight="1pt">
                  <v:stroke endarrow="open"/>
                  <o:lock v:ext="edit" aspectratio="t"/>
                </v:line>
                <v:line id="Line 125" o:spid="_x0000_s1031" style="position:absolute;flip:y;visibility:visible;mso-wrap-style:square" from="2733,11280" to="2733,11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" strokeweight="1pt">
                  <v:stroke endarrow="open"/>
                  <o:lock v:ext="edit" aspectratio="t"/>
                </v:line>
                <w10:wrap anchorx="margin"/>
              </v:group>
            </w:pict>
          </mc:Fallback>
        </mc:AlternateContent>
      </w:r>
      <w:r w:rsidR="00154A59">
        <w:rPr>
          <w:b/>
        </w:rPr>
        <w:t>2</w:t>
      </w:r>
      <w:r w:rsidR="00D7073D" w:rsidRPr="00D7073D">
        <w:rPr>
          <w:b/>
        </w:rPr>
        <w:t>.</w:t>
      </w:r>
      <w:r w:rsidR="00D7073D">
        <w:t xml:space="preserve"> Create a graph and rule based on the given table:</w:t>
      </w:r>
    </w:p>
    <w:tbl>
      <w:tblPr>
        <w:tblStyle w:val="TableGrid"/>
        <w:tblpPr w:leftFromText="180" w:rightFromText="180" w:vertAnchor="text" w:horzAnchor="page" w:tblpX="1636" w:tblpY="211"/>
        <w:tblOverlap w:val="never"/>
        <w:tblW w:w="0" w:type="auto"/>
        <w:tblLook w:val="04A0" w:firstRow="1" w:lastRow="0" w:firstColumn="1" w:lastColumn="0" w:noHBand="0" w:noVBand="1"/>
      </w:tblPr>
      <w:tblGrid>
        <w:gridCol w:w="1260"/>
        <w:gridCol w:w="1260"/>
      </w:tblGrid>
      <w:tr w:rsidR="00D7073D" w:rsidTr="0012638E">
        <w:tc>
          <w:tcPr>
            <w:tcW w:w="1260" w:type="dxa"/>
          </w:tcPr>
          <w:p w:rsidR="00D7073D" w:rsidRDefault="00D7073D" w:rsidP="0012638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x</w:t>
            </w:r>
          </w:p>
        </w:tc>
        <w:tc>
          <w:tcPr>
            <w:tcW w:w="1260" w:type="dxa"/>
          </w:tcPr>
          <w:p w:rsidR="00D7073D" w:rsidRDefault="00D7073D" w:rsidP="0012638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</w:t>
            </w:r>
          </w:p>
        </w:tc>
      </w:tr>
      <w:tr w:rsidR="00D7073D" w:rsidTr="0012638E">
        <w:tc>
          <w:tcPr>
            <w:tcW w:w="1260" w:type="dxa"/>
          </w:tcPr>
          <w:p w:rsidR="00D7073D" w:rsidRDefault="00346696" w:rsidP="0012638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-2</w:t>
            </w:r>
          </w:p>
        </w:tc>
        <w:tc>
          <w:tcPr>
            <w:tcW w:w="1260" w:type="dxa"/>
          </w:tcPr>
          <w:p w:rsidR="00D7073D" w:rsidRDefault="00346696" w:rsidP="0012638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</w:t>
            </w:r>
          </w:p>
        </w:tc>
      </w:tr>
      <w:tr w:rsidR="00D7073D" w:rsidTr="0012638E">
        <w:tc>
          <w:tcPr>
            <w:tcW w:w="1260" w:type="dxa"/>
          </w:tcPr>
          <w:p w:rsidR="00D7073D" w:rsidRDefault="00D7073D" w:rsidP="0012638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1</w:t>
            </w:r>
          </w:p>
        </w:tc>
        <w:tc>
          <w:tcPr>
            <w:tcW w:w="1260" w:type="dxa"/>
          </w:tcPr>
          <w:p w:rsidR="00D7073D" w:rsidRDefault="00346696" w:rsidP="0012638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</w:tr>
      <w:tr w:rsidR="00D7073D" w:rsidTr="0012638E">
        <w:tc>
          <w:tcPr>
            <w:tcW w:w="1260" w:type="dxa"/>
          </w:tcPr>
          <w:p w:rsidR="00D7073D" w:rsidRDefault="00D7073D" w:rsidP="0012638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1260" w:type="dxa"/>
          </w:tcPr>
          <w:p w:rsidR="00D7073D" w:rsidRDefault="00D7073D" w:rsidP="0012638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</w:tr>
      <w:tr w:rsidR="00D7073D" w:rsidTr="0012638E">
        <w:tc>
          <w:tcPr>
            <w:tcW w:w="1260" w:type="dxa"/>
          </w:tcPr>
          <w:p w:rsidR="00D7073D" w:rsidRDefault="00D7073D" w:rsidP="0012638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1260" w:type="dxa"/>
          </w:tcPr>
          <w:p w:rsidR="00D7073D" w:rsidRDefault="00346696" w:rsidP="0012638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4</w:t>
            </w:r>
          </w:p>
        </w:tc>
      </w:tr>
      <w:tr w:rsidR="00D7073D" w:rsidTr="0012638E">
        <w:trPr>
          <w:trHeight w:val="70"/>
        </w:trPr>
        <w:tc>
          <w:tcPr>
            <w:tcW w:w="1260" w:type="dxa"/>
          </w:tcPr>
          <w:p w:rsidR="00D7073D" w:rsidRDefault="00D7073D" w:rsidP="0012638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1260" w:type="dxa"/>
          </w:tcPr>
          <w:p w:rsidR="00D7073D" w:rsidRDefault="00346696" w:rsidP="0012638E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8</w:t>
            </w:r>
          </w:p>
        </w:tc>
      </w:tr>
    </w:tbl>
    <w:p w:rsidR="00D7073D" w:rsidRDefault="00D7073D" w:rsidP="00D7073D">
      <w:r>
        <w:t xml:space="preserve">                              </w:t>
      </w:r>
      <w:r w:rsidRPr="009314B7">
        <w:rPr>
          <w:b/>
        </w:rPr>
        <w:t>Rule</w:t>
      </w:r>
      <w:r w:rsidR="00346696">
        <w:t>: _____________</w:t>
      </w:r>
      <w:r>
        <w:t>______</w:t>
      </w:r>
    </w:p>
    <w:p w:rsidR="00D7073D" w:rsidRDefault="00D7073D" w:rsidP="00D7073D"/>
    <w:p w:rsidR="00D7073D" w:rsidRDefault="00D7073D" w:rsidP="00D7073D">
      <w:r>
        <w:t xml:space="preserve">                         </w:t>
      </w:r>
      <w:r w:rsidRPr="009314B7">
        <w:rPr>
          <w:b/>
        </w:rPr>
        <w:t>Graph</w:t>
      </w:r>
      <w:r>
        <w:t xml:space="preserve">: </w:t>
      </w:r>
      <w:r>
        <w:br w:type="textWrapping" w:clear="all"/>
      </w:r>
    </w:p>
    <w:p w:rsidR="00D7073D" w:rsidRPr="00174EB5" w:rsidRDefault="00D7073D" w:rsidP="00D7073D">
      <w:pPr>
        <w:tabs>
          <w:tab w:val="left" w:pos="9915"/>
        </w:tabs>
        <w:spacing w:line="265" w:lineRule="auto"/>
      </w:pPr>
      <w:r w:rsidRPr="00174EB5">
        <w:t>What is the constant of proportionality? _______</w:t>
      </w:r>
    </w:p>
    <w:p w:rsidR="00D7073D" w:rsidRPr="00D7073D" w:rsidRDefault="00D7073D" w:rsidP="00D7073D">
      <w:pPr>
        <w:spacing w:line="276" w:lineRule="auto"/>
        <w:rPr>
          <w:b/>
        </w:rPr>
      </w:pPr>
    </w:p>
    <w:p w:rsidR="00D7073D" w:rsidRDefault="00D7073D" w:rsidP="00D7073D">
      <w:pPr>
        <w:pStyle w:val="ListParagraph"/>
        <w:spacing w:line="276" w:lineRule="auto"/>
        <w:ind w:left="0"/>
        <w:rPr>
          <w:b/>
        </w:rPr>
      </w:pPr>
    </w:p>
    <w:p w:rsidR="00D7073D" w:rsidRPr="00346696" w:rsidRDefault="00154A59" w:rsidP="00D7073D">
      <w:pPr>
        <w:pStyle w:val="ListParagraph"/>
        <w:spacing w:line="276" w:lineRule="auto"/>
        <w:ind w:left="0"/>
        <w:rPr>
          <w:b/>
          <w:i/>
        </w:rPr>
      </w:pPr>
      <w:r>
        <w:rPr>
          <w:b/>
          <w:color w:val="000000" w:themeColor="text1"/>
          <w:shd w:val="clear" w:color="auto" w:fill="FFFFFF"/>
        </w:rPr>
        <w:t>3</w:t>
      </w:r>
      <w:r w:rsidR="00D7073D" w:rsidRPr="00174EB5">
        <w:rPr>
          <w:b/>
          <w:color w:val="000000" w:themeColor="text1"/>
          <w:shd w:val="clear" w:color="auto" w:fill="FFFFFF"/>
        </w:rPr>
        <w:t>.</w:t>
      </w:r>
      <w:r w:rsidR="00D7073D" w:rsidRPr="00174EB5">
        <w:rPr>
          <w:b/>
          <w:shd w:val="clear" w:color="auto" w:fill="FFFFFF"/>
        </w:rPr>
        <w:t xml:space="preserve"> </w:t>
      </w:r>
      <w:r w:rsidR="00D7073D" w:rsidRPr="00174EB5">
        <w:rPr>
          <w:rFonts w:eastAsia="Times New Roman"/>
          <w:b/>
        </w:rPr>
        <w:t>A bicycle wheel has a diameter of 60 inches. In one turn, how far does the wheel travel in feet and inches</w:t>
      </w:r>
      <w:r w:rsidR="00D7073D" w:rsidRPr="00174EB5">
        <w:rPr>
          <w:rFonts w:eastAsia="Times New Roman"/>
          <w:b/>
          <w:i/>
        </w:rPr>
        <w:t>?</w:t>
      </w:r>
      <w:r w:rsidR="00346696" w:rsidRPr="00174EB5">
        <w:rPr>
          <w:rFonts w:eastAsia="Times New Roman"/>
          <w:b/>
          <w:i/>
        </w:rPr>
        <w:t xml:space="preserve"> (</w:t>
      </w:r>
      <w:proofErr w:type="gramStart"/>
      <w:r w:rsidR="00346696" w:rsidRPr="00174EB5">
        <w:rPr>
          <w:rFonts w:eastAsia="Times New Roman"/>
          <w:b/>
          <w:i/>
        </w:rPr>
        <w:t>hint</w:t>
      </w:r>
      <w:proofErr w:type="gramEnd"/>
      <w:r w:rsidR="00346696" w:rsidRPr="00174EB5">
        <w:rPr>
          <w:rFonts w:eastAsia="Times New Roman"/>
          <w:b/>
          <w:i/>
        </w:rPr>
        <w:t>: 12 inches in</w:t>
      </w:r>
      <w:r w:rsidR="0080432E">
        <w:rPr>
          <w:rFonts w:eastAsia="Times New Roman"/>
          <w:b/>
          <w:i/>
        </w:rPr>
        <w:t xml:space="preserve"> 1 foot; 1 turn equals distance</w:t>
      </w:r>
      <w:r w:rsidR="00346696" w:rsidRPr="00174EB5">
        <w:rPr>
          <w:rFonts w:eastAsia="Times New Roman"/>
          <w:b/>
          <w:i/>
        </w:rPr>
        <w:t xml:space="preserve"> around the circle)</w:t>
      </w:r>
    </w:p>
    <w:p w:rsidR="00AD3044" w:rsidRDefault="00AD3044" w:rsidP="005F06D2">
      <w:pPr>
        <w:rPr>
          <w:rFonts w:eastAsia="Times New Roman"/>
          <w:b/>
        </w:rPr>
      </w:pPr>
    </w:p>
    <w:p w:rsidR="008B60EF" w:rsidRDefault="008B60EF" w:rsidP="005F06D2">
      <w:pPr>
        <w:rPr>
          <w:rFonts w:eastAsia="Times New Roman"/>
          <w:b/>
        </w:rPr>
      </w:pPr>
    </w:p>
    <w:p w:rsidR="00154A59" w:rsidRDefault="00154A59" w:rsidP="005F06D2">
      <w:pPr>
        <w:rPr>
          <w:rFonts w:eastAsia="Times New Roman"/>
          <w:b/>
        </w:rPr>
      </w:pPr>
    </w:p>
    <w:p w:rsidR="00AD3044" w:rsidRDefault="00174EB5" w:rsidP="005F06D2">
      <w:pPr>
        <w:rPr>
          <w:rFonts w:eastAsia="Times New Roman"/>
          <w:b/>
        </w:rPr>
      </w:pPr>
      <w:r>
        <w:rPr>
          <w:noProof/>
        </w:rPr>
        <w:pict>
          <v:shape id="_x0000_s1031" type="#_x0000_t75" style="position:absolute;margin-left:14.95pt;margin-top:7.55pt;width:539.3pt;height:173.9pt;z-index:-251658240;mso-position-horizontal-relative:text;mso-position-vertical-relative:text;mso-width-relative:page;mso-height-relative:page">
            <v:imagedata r:id="rId17" o:title="Annotation 2020-03-03 161909"/>
          </v:shape>
        </w:pict>
      </w:r>
    </w:p>
    <w:p w:rsidR="00AD3044" w:rsidRPr="00AD3044" w:rsidRDefault="00154A59" w:rsidP="005F06D2">
      <w:pPr>
        <w:rPr>
          <w:rFonts w:eastAsia="Times New Roman"/>
          <w:b/>
        </w:rPr>
      </w:pPr>
      <w:r>
        <w:rPr>
          <w:rFonts w:eastAsia="Times New Roman"/>
          <w:b/>
        </w:rPr>
        <w:t>4</w:t>
      </w:r>
      <w:r w:rsidR="00AD3044" w:rsidRPr="00AD3044">
        <w:rPr>
          <w:rFonts w:eastAsia="Times New Roman"/>
          <w:b/>
        </w:rPr>
        <w:t>.</w:t>
      </w:r>
    </w:p>
    <w:p w:rsidR="00D7073D" w:rsidRDefault="00D7073D" w:rsidP="005F06D2">
      <w:pPr>
        <w:rPr>
          <w:rFonts w:eastAsia="Times New Roman"/>
        </w:rPr>
      </w:pPr>
    </w:p>
    <w:sectPr w:rsidR="00D7073D" w:rsidSect="00CD29B2">
      <w:headerReference w:type="first" r:id="rId18"/>
      <w:pgSz w:w="12240" w:h="15840"/>
      <w:pgMar w:top="720" w:right="720" w:bottom="630" w:left="720" w:header="36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515F9" w:rsidRDefault="001515F9" w:rsidP="001515F9">
      <w:r>
        <w:separator/>
      </w:r>
    </w:p>
  </w:endnote>
  <w:endnote w:type="continuationSeparator" w:id="0">
    <w:p w:rsidR="001515F9" w:rsidRDefault="001515F9" w:rsidP="001515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nos">
    <w:altName w:val="MS Gothic"/>
    <w:charset w:val="80"/>
    <w:family w:val="roman"/>
    <w:pitch w:val="variable"/>
  </w:font>
  <w:font w:name="Liberation Serif">
    <w:altName w:val="MS Mincho"/>
    <w:charset w:val="80"/>
    <w:family w:val="auto"/>
    <w:pitch w:val="variable"/>
  </w:font>
  <w:font w:name="Liberation Sans">
    <w:altName w:val="MS Mincho"/>
    <w:charset w:val="80"/>
    <w:family w:val="auto"/>
    <w:pitch w:val="variable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515F9" w:rsidRDefault="001515F9" w:rsidP="001515F9">
      <w:r>
        <w:separator/>
      </w:r>
    </w:p>
  </w:footnote>
  <w:footnote w:type="continuationSeparator" w:id="0">
    <w:p w:rsidR="001515F9" w:rsidRDefault="001515F9" w:rsidP="001515F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515F9" w:rsidRDefault="00E5724B" w:rsidP="001515F9">
    <w:pPr>
      <w:pStyle w:val="Header"/>
    </w:pPr>
    <w:r>
      <w:t xml:space="preserve">Math 7CP Homework    </w:t>
    </w:r>
    <w:r>
      <w:tab/>
      <w:t xml:space="preserve">                                           </w:t>
    </w:r>
    <w:r w:rsidR="001515F9">
      <w:t>Name __________</w:t>
    </w:r>
    <w:r>
      <w:t>___</w:t>
    </w:r>
    <w:r w:rsidR="001515F9">
      <w:t>_________</w:t>
    </w:r>
    <w:r>
      <w:t>_________</w:t>
    </w:r>
    <w:r w:rsidR="001515F9">
      <w:t>____</w:t>
    </w:r>
  </w:p>
  <w:p w:rsidR="001515F9" w:rsidRDefault="00E5724B" w:rsidP="00766F88">
    <w:pPr>
      <w:pStyle w:val="Header"/>
      <w:tabs>
        <w:tab w:val="clear" w:pos="9360"/>
        <w:tab w:val="right" w:pos="10800"/>
      </w:tabs>
    </w:pPr>
    <w:r>
      <w:t>March 9-12</w:t>
    </w:r>
    <w:r w:rsidR="0079222A">
      <w:t>,</w:t>
    </w:r>
    <w:r>
      <w:t xml:space="preserve"> 2020</w:t>
    </w:r>
    <w:r w:rsidR="001515F9">
      <w:t xml:space="preserve">                                         </w:t>
    </w:r>
    <w:r w:rsidR="003C2547">
      <w:t xml:space="preserve"> </w:t>
    </w:r>
    <w:r w:rsidR="001515F9">
      <w:t xml:space="preserve">             </w:t>
    </w:r>
    <w:r w:rsidR="00824363">
      <w:t xml:space="preserve">            </w:t>
    </w:r>
    <w:r w:rsidR="0079222A">
      <w:t xml:space="preserve"> </w:t>
    </w:r>
    <w:r w:rsidR="00E472F2">
      <w:t xml:space="preserve">  </w:t>
    </w:r>
    <w:r w:rsidR="001515F9">
      <w:t>Per ____ Date 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E1CC5"/>
    <w:multiLevelType w:val="multilevel"/>
    <w:tmpl w:val="AF222E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4321CC2"/>
    <w:multiLevelType w:val="multilevel"/>
    <w:tmpl w:val="F3FCC0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B892BDF"/>
    <w:multiLevelType w:val="multilevel"/>
    <w:tmpl w:val="F188945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BD47E10"/>
    <w:multiLevelType w:val="hybridMultilevel"/>
    <w:tmpl w:val="7A3013C0"/>
    <w:lvl w:ilvl="0" w:tplc="CEC29D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2721C5"/>
    <w:multiLevelType w:val="hybridMultilevel"/>
    <w:tmpl w:val="3DA2FB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5131D7"/>
    <w:multiLevelType w:val="hybridMultilevel"/>
    <w:tmpl w:val="A06E39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976FDC"/>
    <w:multiLevelType w:val="hybridMultilevel"/>
    <w:tmpl w:val="9424CD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1B681D"/>
    <w:multiLevelType w:val="hybridMultilevel"/>
    <w:tmpl w:val="433A70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277B6A"/>
    <w:multiLevelType w:val="hybridMultilevel"/>
    <w:tmpl w:val="C69A891E"/>
    <w:lvl w:ilvl="0" w:tplc="3A229D22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8F19D1"/>
    <w:multiLevelType w:val="multilevel"/>
    <w:tmpl w:val="46905D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21E749A6"/>
    <w:multiLevelType w:val="multilevel"/>
    <w:tmpl w:val="67386E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6721503"/>
    <w:multiLevelType w:val="multilevel"/>
    <w:tmpl w:val="8A58D8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90B4145"/>
    <w:multiLevelType w:val="multilevel"/>
    <w:tmpl w:val="8CFAF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369F405B"/>
    <w:multiLevelType w:val="hybridMultilevel"/>
    <w:tmpl w:val="9B08F7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6AD57C1"/>
    <w:multiLevelType w:val="multilevel"/>
    <w:tmpl w:val="BA4698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B090149"/>
    <w:multiLevelType w:val="hybridMultilevel"/>
    <w:tmpl w:val="D3DC4B92"/>
    <w:lvl w:ilvl="0" w:tplc="85DCAFB2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BD3554"/>
    <w:multiLevelType w:val="multilevel"/>
    <w:tmpl w:val="0EB827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41B02EDF"/>
    <w:multiLevelType w:val="multilevel"/>
    <w:tmpl w:val="B28644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45494042"/>
    <w:multiLevelType w:val="hybridMultilevel"/>
    <w:tmpl w:val="4F468796"/>
    <w:lvl w:ilvl="0" w:tplc="0EE6D148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4BA365EB"/>
    <w:multiLevelType w:val="multilevel"/>
    <w:tmpl w:val="834A18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5E220AF5"/>
    <w:multiLevelType w:val="multilevel"/>
    <w:tmpl w:val="38569D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AE344BE"/>
    <w:multiLevelType w:val="multilevel"/>
    <w:tmpl w:val="DD500A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6CCB7459"/>
    <w:multiLevelType w:val="multilevel"/>
    <w:tmpl w:val="9990D2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700121AA"/>
    <w:multiLevelType w:val="multilevel"/>
    <w:tmpl w:val="66FC52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7A42114A"/>
    <w:multiLevelType w:val="hybridMultilevel"/>
    <w:tmpl w:val="4F5E50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  <w:lvlOverride w:ilvl="0">
      <w:lvl w:ilvl="0">
        <w:numFmt w:val="lowerLetter"/>
        <w:lvlText w:val="%1."/>
        <w:lvlJc w:val="left"/>
      </w:lvl>
    </w:lvlOverride>
  </w:num>
  <w:num w:numId="2">
    <w:abstractNumId w:val="4"/>
  </w:num>
  <w:num w:numId="3">
    <w:abstractNumId w:val="9"/>
  </w:num>
  <w:num w:numId="4">
    <w:abstractNumId w:val="16"/>
  </w:num>
  <w:num w:numId="5">
    <w:abstractNumId w:val="14"/>
    <w:lvlOverride w:ilvl="0">
      <w:lvl w:ilvl="0">
        <w:numFmt w:val="lowerLetter"/>
        <w:lvlText w:val="%1."/>
        <w:lvlJc w:val="left"/>
      </w:lvl>
    </w:lvlOverride>
  </w:num>
  <w:num w:numId="6">
    <w:abstractNumId w:val="12"/>
  </w:num>
  <w:num w:numId="7">
    <w:abstractNumId w:val="10"/>
  </w:num>
  <w:num w:numId="8">
    <w:abstractNumId w:val="17"/>
  </w:num>
  <w:num w:numId="9">
    <w:abstractNumId w:val="15"/>
  </w:num>
  <w:num w:numId="10">
    <w:abstractNumId w:val="18"/>
  </w:num>
  <w:num w:numId="11">
    <w:abstractNumId w:val="22"/>
  </w:num>
  <w:num w:numId="12">
    <w:abstractNumId w:val="20"/>
  </w:num>
  <w:num w:numId="13">
    <w:abstractNumId w:val="1"/>
  </w:num>
  <w:num w:numId="14">
    <w:abstractNumId w:val="0"/>
  </w:num>
  <w:num w:numId="15">
    <w:abstractNumId w:val="11"/>
    <w:lvlOverride w:ilvl="0">
      <w:lvl w:ilvl="0">
        <w:numFmt w:val="lowerLetter"/>
        <w:lvlText w:val="%1."/>
        <w:lvlJc w:val="left"/>
      </w:lvl>
    </w:lvlOverride>
  </w:num>
  <w:num w:numId="16">
    <w:abstractNumId w:val="21"/>
    <w:lvlOverride w:ilvl="0">
      <w:lvl w:ilvl="0">
        <w:numFmt w:val="lowerLetter"/>
        <w:lvlText w:val="%1."/>
        <w:lvlJc w:val="left"/>
      </w:lvl>
    </w:lvlOverride>
  </w:num>
  <w:num w:numId="17">
    <w:abstractNumId w:val="23"/>
  </w:num>
  <w:num w:numId="18">
    <w:abstractNumId w:val="2"/>
    <w:lvlOverride w:ilvl="1">
      <w:lvl w:ilvl="1">
        <w:numFmt w:val="lowerLetter"/>
        <w:lvlText w:val="%2."/>
        <w:lvlJc w:val="left"/>
        <w:rPr>
          <w:b/>
        </w:rPr>
      </w:lvl>
    </w:lvlOverride>
  </w:num>
  <w:num w:numId="19">
    <w:abstractNumId w:val="6"/>
  </w:num>
  <w:num w:numId="20">
    <w:abstractNumId w:val="5"/>
  </w:num>
  <w:num w:numId="21">
    <w:abstractNumId w:val="24"/>
  </w:num>
  <w:num w:numId="22">
    <w:abstractNumId w:val="7"/>
  </w:num>
  <w:num w:numId="23">
    <w:abstractNumId w:val="8"/>
  </w:num>
  <w:num w:numId="24">
    <w:abstractNumId w:val="13"/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4710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15F9"/>
    <w:rsid w:val="0001152F"/>
    <w:rsid w:val="0002496D"/>
    <w:rsid w:val="00025164"/>
    <w:rsid w:val="0003153A"/>
    <w:rsid w:val="00032097"/>
    <w:rsid w:val="000C21F4"/>
    <w:rsid w:val="000F7A6C"/>
    <w:rsid w:val="0012057C"/>
    <w:rsid w:val="001515F9"/>
    <w:rsid w:val="00154A59"/>
    <w:rsid w:val="00174EB5"/>
    <w:rsid w:val="001A626C"/>
    <w:rsid w:val="001B5F81"/>
    <w:rsid w:val="001C7950"/>
    <w:rsid w:val="001D034C"/>
    <w:rsid w:val="001D2250"/>
    <w:rsid w:val="001D6E6F"/>
    <w:rsid w:val="001E54E0"/>
    <w:rsid w:val="00222D80"/>
    <w:rsid w:val="0022507A"/>
    <w:rsid w:val="00252F33"/>
    <w:rsid w:val="0028063B"/>
    <w:rsid w:val="00293F5E"/>
    <w:rsid w:val="002A10CA"/>
    <w:rsid w:val="002B1234"/>
    <w:rsid w:val="002C1582"/>
    <w:rsid w:val="002C6E05"/>
    <w:rsid w:val="002D4A60"/>
    <w:rsid w:val="003008BA"/>
    <w:rsid w:val="00346696"/>
    <w:rsid w:val="00351D5F"/>
    <w:rsid w:val="00371DB0"/>
    <w:rsid w:val="00377EBD"/>
    <w:rsid w:val="003852C1"/>
    <w:rsid w:val="00385EE1"/>
    <w:rsid w:val="0038691A"/>
    <w:rsid w:val="003A794B"/>
    <w:rsid w:val="003C2547"/>
    <w:rsid w:val="003D1A2C"/>
    <w:rsid w:val="003F44AC"/>
    <w:rsid w:val="0040190A"/>
    <w:rsid w:val="00405812"/>
    <w:rsid w:val="00421CE1"/>
    <w:rsid w:val="00430151"/>
    <w:rsid w:val="00431EC1"/>
    <w:rsid w:val="0046692B"/>
    <w:rsid w:val="00472E77"/>
    <w:rsid w:val="004A67C1"/>
    <w:rsid w:val="004C31DA"/>
    <w:rsid w:val="004D32EC"/>
    <w:rsid w:val="00513DA8"/>
    <w:rsid w:val="00537328"/>
    <w:rsid w:val="00542A22"/>
    <w:rsid w:val="005B07B5"/>
    <w:rsid w:val="005B79FD"/>
    <w:rsid w:val="005D3204"/>
    <w:rsid w:val="005F06D2"/>
    <w:rsid w:val="0062218D"/>
    <w:rsid w:val="00630DA7"/>
    <w:rsid w:val="006522D9"/>
    <w:rsid w:val="006542A1"/>
    <w:rsid w:val="006917CD"/>
    <w:rsid w:val="0069213B"/>
    <w:rsid w:val="006C28A3"/>
    <w:rsid w:val="00702CF7"/>
    <w:rsid w:val="00711A8C"/>
    <w:rsid w:val="00713062"/>
    <w:rsid w:val="00715C5D"/>
    <w:rsid w:val="00732C34"/>
    <w:rsid w:val="00764045"/>
    <w:rsid w:val="00766F88"/>
    <w:rsid w:val="0079222A"/>
    <w:rsid w:val="00794362"/>
    <w:rsid w:val="007C60B4"/>
    <w:rsid w:val="007F6502"/>
    <w:rsid w:val="0080432E"/>
    <w:rsid w:val="00824363"/>
    <w:rsid w:val="0083422C"/>
    <w:rsid w:val="008500FF"/>
    <w:rsid w:val="00855C7F"/>
    <w:rsid w:val="008B60EF"/>
    <w:rsid w:val="009038B3"/>
    <w:rsid w:val="009267E5"/>
    <w:rsid w:val="00936CBD"/>
    <w:rsid w:val="00945BDC"/>
    <w:rsid w:val="00946147"/>
    <w:rsid w:val="00955734"/>
    <w:rsid w:val="00970F55"/>
    <w:rsid w:val="00983C54"/>
    <w:rsid w:val="009C10A5"/>
    <w:rsid w:val="00A20FBA"/>
    <w:rsid w:val="00A26A9F"/>
    <w:rsid w:val="00A26E90"/>
    <w:rsid w:val="00A34002"/>
    <w:rsid w:val="00A374E7"/>
    <w:rsid w:val="00A42AE0"/>
    <w:rsid w:val="00A453E5"/>
    <w:rsid w:val="00A70681"/>
    <w:rsid w:val="00A71781"/>
    <w:rsid w:val="00A83836"/>
    <w:rsid w:val="00AA01F2"/>
    <w:rsid w:val="00AA0B0E"/>
    <w:rsid w:val="00AA2935"/>
    <w:rsid w:val="00AA3EFD"/>
    <w:rsid w:val="00AA5CFA"/>
    <w:rsid w:val="00AA7415"/>
    <w:rsid w:val="00AB12FE"/>
    <w:rsid w:val="00AD3044"/>
    <w:rsid w:val="00AE6BD8"/>
    <w:rsid w:val="00AF06B0"/>
    <w:rsid w:val="00AF4DB0"/>
    <w:rsid w:val="00B42530"/>
    <w:rsid w:val="00B45E5B"/>
    <w:rsid w:val="00B756EF"/>
    <w:rsid w:val="00BC2221"/>
    <w:rsid w:val="00BF2970"/>
    <w:rsid w:val="00C30EA9"/>
    <w:rsid w:val="00C42294"/>
    <w:rsid w:val="00C97156"/>
    <w:rsid w:val="00CD29B2"/>
    <w:rsid w:val="00CD33F1"/>
    <w:rsid w:val="00CE34D7"/>
    <w:rsid w:val="00CE7AE2"/>
    <w:rsid w:val="00CF221B"/>
    <w:rsid w:val="00CF29A9"/>
    <w:rsid w:val="00D0711A"/>
    <w:rsid w:val="00D10BE3"/>
    <w:rsid w:val="00D5614A"/>
    <w:rsid w:val="00D7073D"/>
    <w:rsid w:val="00D743AA"/>
    <w:rsid w:val="00DA29ED"/>
    <w:rsid w:val="00DC6895"/>
    <w:rsid w:val="00DD439E"/>
    <w:rsid w:val="00DE20DE"/>
    <w:rsid w:val="00DF5C04"/>
    <w:rsid w:val="00E12890"/>
    <w:rsid w:val="00E233B1"/>
    <w:rsid w:val="00E472F2"/>
    <w:rsid w:val="00E5724B"/>
    <w:rsid w:val="00E61D3B"/>
    <w:rsid w:val="00E71750"/>
    <w:rsid w:val="00E71B6F"/>
    <w:rsid w:val="00E82BB1"/>
    <w:rsid w:val="00EC3A02"/>
    <w:rsid w:val="00ED5AD2"/>
    <w:rsid w:val="00F35A72"/>
    <w:rsid w:val="00F57AA2"/>
    <w:rsid w:val="00F76B89"/>
    <w:rsid w:val="00FB73CF"/>
    <w:rsid w:val="00FC2D40"/>
    <w:rsid w:val="00FD7DB7"/>
    <w:rsid w:val="00FF4C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7105"/>
    <o:shapelayout v:ext="edit">
      <o:idmap v:ext="edit" data="1"/>
    </o:shapelayout>
  </w:shapeDefaults>
  <w:decimalSymbol w:val="."/>
  <w:listSeparator w:val=","/>
  <w14:docId w14:val="59350B3F"/>
  <w15:chartTrackingRefBased/>
  <w15:docId w15:val="{83FBB1F8-AACC-4371-B04E-9AB04545C2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515F9"/>
    <w:pPr>
      <w:ind w:left="720"/>
      <w:contextualSpacing/>
    </w:pPr>
  </w:style>
  <w:style w:type="table" w:styleId="TableGrid">
    <w:name w:val="Table Grid"/>
    <w:basedOn w:val="TableNormal"/>
    <w:uiPriority w:val="39"/>
    <w:rsid w:val="001515F9"/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515F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515F9"/>
  </w:style>
  <w:style w:type="paragraph" w:styleId="Footer">
    <w:name w:val="footer"/>
    <w:basedOn w:val="Normal"/>
    <w:link w:val="FooterChar"/>
    <w:uiPriority w:val="99"/>
    <w:unhideWhenUsed/>
    <w:rsid w:val="001515F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15F9"/>
  </w:style>
  <w:style w:type="paragraph" w:styleId="NormalWeb">
    <w:name w:val="Normal (Web)"/>
    <w:basedOn w:val="Normal"/>
    <w:uiPriority w:val="99"/>
    <w:unhideWhenUsed/>
    <w:rsid w:val="00AA2935"/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573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5734"/>
    <w:rPr>
      <w:rFonts w:ascii="Segoe UI" w:hAnsi="Segoe UI" w:cs="Segoe UI"/>
      <w:sz w:val="18"/>
      <w:szCs w:val="18"/>
    </w:rPr>
  </w:style>
  <w:style w:type="character" w:customStyle="1" w:styleId="apple-tab-span">
    <w:name w:val="apple-tab-span"/>
    <w:basedOn w:val="DefaultParagraphFont"/>
    <w:rsid w:val="00BC2221"/>
  </w:style>
  <w:style w:type="paragraph" w:customStyle="1" w:styleId="TableContents">
    <w:name w:val="Table Contents"/>
    <w:basedOn w:val="Normal"/>
    <w:rsid w:val="00AA3EFD"/>
    <w:pPr>
      <w:widowControl w:val="0"/>
      <w:suppressLineNumbers/>
      <w:suppressAutoHyphens/>
    </w:pPr>
    <w:rPr>
      <w:rFonts w:ascii="Tinos" w:eastAsia="Liberation Serif" w:hAnsi="Tinos" w:cs="Liberation Sans"/>
      <w:lang w:eastAsia="hi-IN" w:bidi="hi-IN"/>
    </w:rPr>
  </w:style>
  <w:style w:type="character" w:customStyle="1" w:styleId="apple-converted-space">
    <w:name w:val="apple-converted-space"/>
    <w:basedOn w:val="DefaultParagraphFont"/>
    <w:rsid w:val="004058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201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73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31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47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778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85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3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9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59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09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444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57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6371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883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48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5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01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36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46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3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12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4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177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243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491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102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0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502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70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4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87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55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7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2</Pages>
  <Words>305</Words>
  <Characters>174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2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den, Deborah E</dc:creator>
  <cp:keywords/>
  <dc:description/>
  <cp:lastModifiedBy>Landseadel, Madeline M</cp:lastModifiedBy>
  <cp:revision>20</cp:revision>
  <cp:lastPrinted>2018-04-02T20:41:00Z</cp:lastPrinted>
  <dcterms:created xsi:type="dcterms:W3CDTF">2017-03-07T18:21:00Z</dcterms:created>
  <dcterms:modified xsi:type="dcterms:W3CDTF">2020-03-04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